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56" r:id="rId2"/>
    <p:sldId id="258" r:id="rId3"/>
    <p:sldId id="260" r:id="rId4"/>
    <p:sldId id="259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54" d="100"/>
          <a:sy n="154" d="100"/>
        </p:scale>
        <p:origin x="-2226" y="-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10" cy="7201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2508C5-B9D9-4B9F-A5C5-B6333B42B283}" type="datetimeFigureOut">
              <a:rPr lang="ru-RU" smtClean="0"/>
              <a:t>22.09.2021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68A2DAC-AD3E-42B0-A483-D4758E68285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429029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600782-0067-42E1-A61C-5F8FEDB081C7}" type="datetime1">
              <a:rPr lang="ru-RU" smtClean="0"/>
              <a:t>22.09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65FC42-AA5F-4AFF-A0AB-AE044302798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273547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C7BC7A-3F18-4535-B7E3-44D8EC6588D2}" type="datetime1">
              <a:rPr lang="ru-RU" smtClean="0"/>
              <a:t>22.09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65FC42-AA5F-4AFF-A0AB-AE044302798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694918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5E508F-3D3A-4531-9227-62FFC0538BA7}" type="datetime1">
              <a:rPr lang="ru-RU" smtClean="0"/>
              <a:t>22.09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65FC42-AA5F-4AFF-A0AB-AE044302798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535557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854648-D462-42C7-AFA9-D9FD61B3EA74}" type="datetime1">
              <a:rPr lang="ru-RU" smtClean="0"/>
              <a:t>22.09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65FC42-AA5F-4AFF-A0AB-AE044302798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187657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0543D7-75E6-44CE-BDEE-30C42B724AB0}" type="datetime1">
              <a:rPr lang="ru-RU" smtClean="0"/>
              <a:t>22.09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65FC42-AA5F-4AFF-A0AB-AE044302798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162189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795EF0-59C6-4768-A7CE-6D3BE225E425}" type="datetime1">
              <a:rPr lang="ru-RU" smtClean="0"/>
              <a:t>22.09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65FC42-AA5F-4AFF-A0AB-AE044302798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454873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219BA8-E70B-4679-839A-7A57112E3137}" type="datetime1">
              <a:rPr lang="ru-RU" smtClean="0"/>
              <a:t>22.09.2021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65FC42-AA5F-4AFF-A0AB-AE044302798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752234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04AF7F-FA7A-4ABA-909D-65111508AD1C}" type="datetime1">
              <a:rPr lang="ru-RU" smtClean="0"/>
              <a:t>22.09.2021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65FC42-AA5F-4AFF-A0AB-AE044302798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349161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461193-7743-4B9F-8355-D412AE8384FB}" type="datetime1">
              <a:rPr lang="ru-RU" smtClean="0"/>
              <a:t>22.09.2021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65FC42-AA5F-4AFF-A0AB-AE044302798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640242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B8F58F-AD46-46A6-AB33-1C4EE5BD6380}" type="datetime1">
              <a:rPr lang="ru-RU" smtClean="0"/>
              <a:t>22.09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65FC42-AA5F-4AFF-A0AB-AE044302798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131655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D70907-43C7-4493-817E-0DAA5EF2D247}" type="datetime1">
              <a:rPr lang="ru-RU" smtClean="0"/>
              <a:t>22.09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65FC42-AA5F-4AFF-A0AB-AE044302798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40487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611A90A-D025-4D2A-AC30-07D38E2652AC}" type="datetime1">
              <a:rPr lang="ru-RU" smtClean="0"/>
              <a:t>22.09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65FC42-AA5F-4AFF-A0AB-AE044302798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062238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wmf"/><Relationship Id="rId9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9.emf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10.bin"/><Relationship Id="rId3" Type="http://schemas.openxmlformats.org/officeDocument/2006/relationships/image" Target="../media/image26.png"/><Relationship Id="rId7" Type="http://schemas.openxmlformats.org/officeDocument/2006/relationships/oleObject" Target="../embeddings/oleObject7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image" Target="../media/image28.png"/><Relationship Id="rId10" Type="http://schemas.openxmlformats.org/officeDocument/2006/relationships/image" Target="../media/image23.wmf"/><Relationship Id="rId4" Type="http://schemas.openxmlformats.org/officeDocument/2006/relationships/image" Target="../media/image27.png"/><Relationship Id="rId9" Type="http://schemas.openxmlformats.org/officeDocument/2006/relationships/oleObject" Target="../embeddings/oleObject8.bin"/><Relationship Id="rId14" Type="http://schemas.openxmlformats.org/officeDocument/2006/relationships/image" Target="../media/image2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r>
              <a:rPr lang="ru-RU" sz="3200" b="1" cap="all" dirty="0"/>
              <a:t>УПРОЩЕННАЯ МОДЕЛЬ ПЕРЕНОСА РАДИОНУКЛИДОВ В ТРЕЩИНОВАТЫХ КРИСТАЛЛИЧЕСКИХ ПОРОДАХ ДЛЯ ПРЕДВАРИТЕЛЬНЫХ ОЦЕНОК БЕЗОПАСНОСТИ ЗАХОРОНЕНИЯ РАО КЛАССА 1 НА УЧАСТКЕ «ЕНИСЕЙСКИЙ»</a:t>
            </a:r>
            <a:endParaRPr lang="ru-RU" sz="3200" dirty="0"/>
          </a:p>
        </p:txBody>
      </p:sp>
      <p:sp>
        <p:nvSpPr>
          <p:cNvPr id="3" name="TextBox 2"/>
          <p:cNvSpPr txBox="1"/>
          <p:nvPr/>
        </p:nvSpPr>
        <p:spPr>
          <a:xfrm>
            <a:off x="3002691" y="4664675"/>
            <a:ext cx="32251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/>
              <a:t>Богатов С.А., Крючков Д.В.</a:t>
            </a:r>
            <a:endParaRPr lang="ru-RU" b="1" dirty="0"/>
          </a:p>
        </p:txBody>
      </p:sp>
      <p:sp>
        <p:nvSpPr>
          <p:cNvPr id="4" name="TextBox 3"/>
          <p:cNvSpPr txBox="1"/>
          <p:nvPr/>
        </p:nvSpPr>
        <p:spPr>
          <a:xfrm>
            <a:off x="80320" y="6215449"/>
            <a:ext cx="89277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XI</a:t>
            </a:r>
            <a:r>
              <a:rPr lang="ru-RU" sz="1400" dirty="0" smtClean="0"/>
              <a:t> Российская научная конференция «Радиационная защита и радиационная безопасность в ядерных  технологиях (26-29.10.2021)</a:t>
            </a:r>
            <a:endParaRPr lang="ru-RU" sz="1400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65FC42-AA5F-4AFF-A0AB-AE0443027986}" type="slidenum">
              <a:rPr lang="ru-RU" smtClean="0"/>
              <a:t>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9349487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60639" y="760608"/>
            <a:ext cx="8439664" cy="35086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При </a:t>
            </a:r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различии характерных размеров </a:t>
            </a: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более </a:t>
            </a:r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чем на порядок </a:t>
            </a: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значения </a:t>
            </a:r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транспортного сопротивления 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1600" baseline="-25000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 отличаются менее чем в два раза</a:t>
            </a:r>
          </a:p>
          <a:p>
            <a:pPr marL="285750" lvl="0" indent="-28575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Значение 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1600" baseline="-25000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для площадки ПГЗРО (6,3</a:t>
            </a:r>
            <a:r>
              <a:rPr lang="ru-RU" sz="1600" baseline="30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ru-RU" sz="1600" baseline="30000" dirty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 год/м) может быть получено в предположении значений 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W </a:t>
            </a:r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и 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 для глубины расположения объекта (5 м и 3.10</a:t>
            </a:r>
            <a:r>
              <a:rPr lang="ru-RU" sz="1600" baseline="30000" dirty="0">
                <a:latin typeface="Arial" panose="020B0604020202020204" pitchFamily="34" charset="0"/>
                <a:cs typeface="Arial" panose="020B0604020202020204" pitchFamily="34" charset="0"/>
              </a:rPr>
              <a:t>-4</a:t>
            </a:r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 м</a:t>
            </a:r>
            <a:r>
              <a:rPr lang="ru-RU" sz="1600" baseline="30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/год) </a:t>
            </a: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по </a:t>
            </a:r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эффективной длине траектории 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 = 378 м, что хорошо соответствует расстоянию от периферии ПГЗРО до крупных водопроводящих зон</a:t>
            </a:r>
          </a:p>
          <a:p>
            <a:pPr marL="285750" lvl="0" indent="-28575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Трещинное </a:t>
            </a:r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сопротивление определяется наиболее короткими путями переноса – расстоянием от объекта до ближайших </a:t>
            </a:r>
            <a:r>
              <a:rPr lang="ru-RU" sz="1600" dirty="0" err="1">
                <a:latin typeface="Arial" panose="020B0604020202020204" pitchFamily="34" charset="0"/>
                <a:cs typeface="Arial" panose="020B0604020202020204" pitchFamily="34" charset="0"/>
              </a:rPr>
              <a:t>гидрозон</a:t>
            </a:r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, о чем косвенно свидетельствует хорошее совпадение скоростей </a:t>
            </a:r>
            <a:r>
              <a:rPr lang="ru-RU" sz="1600" dirty="0" err="1">
                <a:latin typeface="Arial" panose="020B0604020202020204" pitchFamily="34" charset="0"/>
                <a:cs typeface="Arial" panose="020B0604020202020204" pitchFamily="34" charset="0"/>
              </a:rPr>
              <a:t>водопереноса</a:t>
            </a:r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16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 для обоих блоков </a:t>
            </a: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породы</a:t>
            </a:r>
            <a:endParaRPr lang="ru-RU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lvl="0" indent="-28575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Увеличение потока ПВ 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 через трещины, пересекающие ПГЗРО в 2,6 раза для массива в целом, объясняется наличием нескольких пересекающих ПГЗРО </a:t>
            </a:r>
            <a:r>
              <a:rPr lang="ru-RU" sz="1600" dirty="0" err="1">
                <a:latin typeface="Arial" panose="020B0604020202020204" pitchFamily="34" charset="0"/>
                <a:cs typeface="Arial" panose="020B0604020202020204" pitchFamily="34" charset="0"/>
              </a:rPr>
              <a:t>гидрозон</a:t>
            </a:r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, которых по критериям приемлемости ГП следует избегать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12168" y="73678"/>
            <a:ext cx="85689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Выводы о применимости усредненных значений параметров переноса</a:t>
            </a:r>
            <a:endParaRPr lang="ru-R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240957" y="4388872"/>
            <a:ext cx="8470556" cy="2246769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ru-R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Параметры </a:t>
            </a:r>
            <a:r>
              <a:rPr lang="ru-RU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водопереноса</a:t>
            </a:r>
            <a:r>
              <a:rPr lang="ru-RU" sz="2000" b="1" dirty="0">
                <a:latin typeface="Arial" panose="020B0604020202020204" pitchFamily="34" charset="0"/>
                <a:cs typeface="Arial" panose="020B0604020202020204" pitchFamily="34" charset="0"/>
              </a:rPr>
              <a:t> в трещиноватой среде могут быть получены с точностью, не хуже порядковой, на основе среднего коэффициента фильтрации, </a:t>
            </a:r>
            <a:r>
              <a:rPr lang="ru-RU" sz="2000" b="1" dirty="0" smtClean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редней ширины и </a:t>
            </a:r>
            <a:r>
              <a:rPr lang="ru-RU" sz="2000" b="1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асстояния между водопроводящими трещинами, транспортной пористости на глубине расположения ПГЗРО</a:t>
            </a:r>
            <a:r>
              <a:rPr lang="ru-RU" sz="2000" b="1" dirty="0">
                <a:latin typeface="Arial" panose="020B0604020202020204" pitchFamily="34" charset="0"/>
                <a:cs typeface="Arial" panose="020B0604020202020204" pitchFamily="34" charset="0"/>
              </a:rPr>
              <a:t> и характерного расстояния от ПГЗРО до ближайшего водопроводящего разрывного нарушения.</a:t>
            </a:r>
            <a:endParaRPr lang="ru-R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65FC42-AA5F-4AFF-A0AB-AE0443027986}" type="slidenum">
              <a:rPr lang="ru-RU" smtClean="0"/>
              <a:t>1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61951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12168" y="73678"/>
            <a:ext cx="85689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Сравнение параметров переноса для </a:t>
            </a:r>
            <a:r>
              <a:rPr lang="ru-R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шведского </a:t>
            </a:r>
            <a:r>
              <a:rPr lang="ru-R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и финского массивов</a:t>
            </a:r>
            <a:endParaRPr lang="ru-R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9631" y="525162"/>
            <a:ext cx="5403719" cy="62222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65FC42-AA5F-4AFF-A0AB-AE0443027986}" type="slidenum">
              <a:rPr lang="ru-RU" smtClean="0"/>
              <a:t>1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5259026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12168" y="73678"/>
            <a:ext cx="856895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Параметры для участка «Енисейский» для принятой концептуальной модели переноса (1/2)</a:t>
            </a:r>
            <a:endParaRPr lang="ru-R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216243" y="1123074"/>
            <a:ext cx="8495270" cy="4708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spcAft>
                <a:spcPts val="1200"/>
              </a:spcAft>
              <a:buFont typeface="Wingdings" panose="05000000000000000000" pitchFamily="2" charset="2"/>
              <a:buChar char="q"/>
            </a:pP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З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начения 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К для целевого интервала 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в большинстве скважин, и скважине, где принимались специальные меры по гидроизоляции </a:t>
            </a:r>
            <a:r>
              <a:rPr lang="ru-RU" dirty="0" err="1" smtClean="0">
                <a:latin typeface="Arial" panose="020B0604020202020204" pitchFamily="34" charset="0"/>
                <a:cs typeface="Arial" panose="020B0604020202020204" pitchFamily="34" charset="0"/>
              </a:rPr>
              <a:t>затрубного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 err="1" smtClean="0">
                <a:latin typeface="Arial" panose="020B0604020202020204" pitchFamily="34" charset="0"/>
                <a:cs typeface="Arial" panose="020B0604020202020204" pitchFamily="34" charset="0"/>
              </a:rPr>
              <a:t>пространсва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, отличаются 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более, чем на 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порядок</a:t>
            </a:r>
          </a:p>
          <a:p>
            <a:pPr marL="285750" indent="-285750" algn="just">
              <a:spcAft>
                <a:spcPts val="1200"/>
              </a:spcAft>
              <a:buFont typeface="Wingdings" panose="05000000000000000000" pitchFamily="2" charset="2"/>
              <a:buChar char="q"/>
            </a:pP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С 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большой вероятностью, имеющиеся значения 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среднего коэффициента 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фильтрации К на целевом горизонте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~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ru-RU" baseline="30000" dirty="0">
                <a:latin typeface="Arial" panose="020B0604020202020204" pitchFamily="34" charset="0"/>
                <a:cs typeface="Arial" panose="020B0604020202020204" pitchFamily="34" charset="0"/>
              </a:rPr>
              <a:t>-4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м/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сут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связаны 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с недостаточной (для пород с низкой водопроницаемостью) изоляцией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затрубного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пространства и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перетечками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в интервал опробования вод с вышележащих горизонтов и откачкой после проходки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микропоровых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вод, увеличивающих наблюдаемое значение К, но реально в фильтрации не 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участвующих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spcAft>
                <a:spcPts val="1200"/>
              </a:spcAft>
              <a:buFont typeface="Wingdings" panose="05000000000000000000" pitchFamily="2" charset="2"/>
              <a:buChar char="q"/>
            </a:pP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Принимаемое для дальнейших оценок «реалистическое» значение К горных пород на интервале глубин расположения объекта 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К 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= 10</a:t>
            </a:r>
            <a:r>
              <a:rPr lang="ru-RU" baseline="30000" dirty="0">
                <a:latin typeface="Arial" panose="020B0604020202020204" pitchFamily="34" charset="0"/>
                <a:cs typeface="Arial" panose="020B0604020202020204" pitchFamily="34" charset="0"/>
              </a:rPr>
              <a:t>-5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м/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сут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≈ 1,2</a:t>
            </a:r>
            <a:r>
              <a:rPr lang="ru-RU" baseline="30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ru-RU" baseline="30000" dirty="0">
                <a:latin typeface="Arial" panose="020B0604020202020204" pitchFamily="34" charset="0"/>
                <a:cs typeface="Arial" panose="020B0604020202020204" pitchFamily="34" charset="0"/>
              </a:rPr>
              <a:t>-10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м/с</a:t>
            </a:r>
          </a:p>
          <a:p>
            <a:pPr marL="285750" indent="-285750" algn="just">
              <a:spcAft>
                <a:spcPts val="1200"/>
              </a:spcAft>
              <a:buFont typeface="Wingdings" panose="05000000000000000000" pitchFamily="2" charset="2"/>
              <a:buChar char="q"/>
            </a:pP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Значения средней ширины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(W = 5 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м), расстояния между водопроводящими трещинами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(D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 = 10 м) и их </a:t>
            </a:r>
            <a:r>
              <a:rPr lang="ru-RU" dirty="0" err="1" smtClean="0">
                <a:latin typeface="Arial" panose="020B0604020202020204" pitchFamily="34" charset="0"/>
                <a:cs typeface="Arial" panose="020B0604020202020204" pitchFamily="34" charset="0"/>
              </a:rPr>
              <a:t>кинематичекой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 пористости (</a:t>
            </a:r>
            <a:r>
              <a:rPr lang="el-GR" dirty="0" smtClean="0">
                <a:latin typeface="Arial" panose="020B0604020202020204" pitchFamily="34" charset="0"/>
                <a:cs typeface="Arial" panose="020B0604020202020204" pitchFamily="34" charset="0"/>
              </a:rPr>
              <a:t>φ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 = 10</a:t>
            </a:r>
            <a:r>
              <a:rPr lang="ru-RU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-5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) приняты по аналогии с финским и шведским массивами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65FC42-AA5F-4AFF-A0AB-AE0443027986}" type="slidenum">
              <a:rPr lang="ru-RU" smtClean="0"/>
              <a:t>1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0560870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228599" y="783793"/>
            <a:ext cx="868062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spcAft>
                <a:spcPts val="600"/>
              </a:spcAft>
              <a:buFont typeface="Wingdings" panose="05000000000000000000" pitchFamily="2" charset="2"/>
              <a:buChar char="q"/>
            </a:pP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Консервативная оценка для расстояния от контейнера с РАО кл.1 до ближайшего водопроводящего нарушения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= 5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00 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м</a:t>
            </a:r>
          </a:p>
        </p:txBody>
      </p:sp>
      <p:pic>
        <p:nvPicPr>
          <p:cNvPr id="4" name="Рисунок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00363" y="1414849"/>
            <a:ext cx="2913492" cy="4942377"/>
          </a:xfrm>
          <a:prstGeom prst="rect">
            <a:avLst/>
          </a:prstGeom>
        </p:spPr>
      </p:pic>
      <p:sp>
        <p:nvSpPr>
          <p:cNvPr id="5" name="Прямоугольник 4"/>
          <p:cNvSpPr/>
          <p:nvPr/>
        </p:nvSpPr>
        <p:spPr>
          <a:xfrm>
            <a:off x="278027" y="6404570"/>
            <a:ext cx="871151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ru-RU" sz="1000" dirty="0">
                <a:latin typeface="Arial" panose="020B0604020202020204" pitchFamily="34" charset="0"/>
                <a:cs typeface="Arial" panose="020B0604020202020204" pitchFamily="34" charset="0"/>
              </a:rPr>
              <a:t>Разработка программы геофизических исследований для </a:t>
            </a:r>
            <a:r>
              <a:rPr lang="ru-RU" sz="1000" dirty="0" err="1">
                <a:latin typeface="Arial" panose="020B0604020202020204" pitchFamily="34" charset="0"/>
                <a:cs typeface="Arial" panose="020B0604020202020204" pitchFamily="34" charset="0"/>
              </a:rPr>
              <a:t>доизучения</a:t>
            </a:r>
            <a:r>
              <a:rPr lang="ru-RU" sz="1000" dirty="0">
                <a:latin typeface="Arial" panose="020B0604020202020204" pitchFamily="34" charset="0"/>
                <a:cs typeface="Arial" panose="020B0604020202020204" pitchFamily="34" charset="0"/>
              </a:rPr>
              <a:t> района возможного размещения ПГЗРО (Красноярский край, Нижне-</a:t>
            </a:r>
            <a:r>
              <a:rPr lang="ru-RU" sz="1000" dirty="0" err="1">
                <a:latin typeface="Arial" panose="020B0604020202020204" pitchFamily="34" charset="0"/>
                <a:cs typeface="Arial" panose="020B0604020202020204" pitchFamily="34" charset="0"/>
              </a:rPr>
              <a:t>Канский</a:t>
            </a:r>
            <a:r>
              <a:rPr lang="ru-RU" sz="1000" dirty="0">
                <a:latin typeface="Arial" panose="020B0604020202020204" pitchFamily="34" charset="0"/>
                <a:cs typeface="Arial" panose="020B0604020202020204" pitchFamily="34" charset="0"/>
              </a:rPr>
              <a:t> массив). Технический отчет Красноярского филиала АО «ГСПИ» ГК «РОСАТОМ» 04/01/005/208732, 2017 – 190 с.</a:t>
            </a:r>
          </a:p>
        </p:txBody>
      </p:sp>
      <p:cxnSp>
        <p:nvCxnSpPr>
          <p:cNvPr id="7" name="Прямая соединительная линия 6"/>
          <p:cNvCxnSpPr/>
          <p:nvPr/>
        </p:nvCxnSpPr>
        <p:spPr>
          <a:xfrm>
            <a:off x="370703" y="6431692"/>
            <a:ext cx="1736124" cy="1235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212168" y="73678"/>
            <a:ext cx="856895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Параметры для участка «Енисейский» для принятой концептуальной модели переноса (2/2)</a:t>
            </a:r>
            <a:endParaRPr lang="ru-R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Номер слайда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65FC42-AA5F-4AFF-A0AB-AE0443027986}" type="slidenum">
              <a:rPr lang="ru-RU" smtClean="0"/>
              <a:t>1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1884287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12168" y="73678"/>
            <a:ext cx="85689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Выводы (1/2)</a:t>
            </a:r>
            <a:endParaRPr lang="ru-R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185350" y="531998"/>
            <a:ext cx="8180173" cy="62170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Aft>
                <a:spcPts val="1200"/>
              </a:spcAft>
              <a:buFont typeface="Wingdings" panose="05000000000000000000" pitchFamily="2" charset="2"/>
              <a:buChar char="q"/>
            </a:pP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Параметры выбранных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гранито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-гнейсовых массивов горных пород на глубинах около 500 м, где предполагается размещение ПГЗРО достаточно близки </a:t>
            </a:r>
          </a:p>
          <a:p>
            <a:pPr marL="285750" indent="-285750">
              <a:spcAft>
                <a:spcPts val="1200"/>
              </a:spcAft>
              <a:buFont typeface="Wingdings" panose="05000000000000000000" pitchFamily="2" charset="2"/>
              <a:buChar char="q"/>
            </a:pP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Не смотря на то, что в моделях объектов-аналогов характерный разброс в пределах квантилей 10% - 90% составляет около двух порядков,  применение упрощенного подхода с использованием средних значений, дает оценки средних результатов с точностью, не хуже, чем порядковой для моделей СДТ и СПС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Концептуальная модель - </a:t>
            </a:r>
            <a:r>
              <a:rPr lang="ru-RU" i="1" dirty="0">
                <a:latin typeface="Arial" panose="020B0604020202020204" pitchFamily="34" charset="0"/>
                <a:cs typeface="Arial" panose="020B0604020202020204" pitchFamily="34" charset="0"/>
              </a:rPr>
              <a:t>защитные свойства массива определяются фильтрационными характеристиками на глубине расположения ПГЗРО, градиентом гидравлического напора, геометрией трещин и средней длиной миграции L до пересечения с крупной зоной деформации, имеющей гидравлическую связь с поверхностью. Скорость фильтрации подземных вод в приближении СПС, определяемая как частное от деления скорости Дарси на кинематическую пористость, совпадает со скоростью фильтрации в средней трещине, приходящейся на площадь, которая определяется расстоянием между трещинами D, их шириной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  <a:r>
              <a:rPr lang="ru-RU" i="1" dirty="0">
                <a:latin typeface="Arial" panose="020B0604020202020204" pitchFamily="34" charset="0"/>
                <a:cs typeface="Arial" panose="020B0604020202020204" pitchFamily="34" charset="0"/>
              </a:rPr>
              <a:t> и значением транспортной апертуры, определяемой средним значением </a:t>
            </a:r>
            <a:r>
              <a:rPr lang="ru-RU" i="1" dirty="0" err="1">
                <a:latin typeface="Arial" panose="020B0604020202020204" pitchFamily="34" charset="0"/>
                <a:cs typeface="Arial" panose="020B0604020202020204" pitchFamily="34" charset="0"/>
              </a:rPr>
              <a:t>водопроводимости</a:t>
            </a:r>
            <a:r>
              <a:rPr lang="ru-RU" i="1" dirty="0">
                <a:latin typeface="Arial" panose="020B0604020202020204" pitchFamily="34" charset="0"/>
                <a:cs typeface="Arial" panose="020B0604020202020204" pitchFamily="34" charset="0"/>
              </a:rPr>
              <a:t> трещин, Т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– применима с точностью, не хуже 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порядковой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65FC42-AA5F-4AFF-A0AB-AE0443027986}" type="slidenum">
              <a:rPr lang="ru-RU" smtClean="0"/>
              <a:t>1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0809645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28602" y="564974"/>
            <a:ext cx="828520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Для предварительных консервативных оценок получены значения параметров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адвективного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переноса 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трещиноватой среды участка «Енисейский»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12168" y="73678"/>
            <a:ext cx="85689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Выводы (2/2)</a:t>
            </a:r>
            <a:endParaRPr lang="ru-R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8333" y="1834552"/>
            <a:ext cx="2913245" cy="22555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11211" y="1822622"/>
            <a:ext cx="5912708" cy="40626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ru-RU" b="1" dirty="0" smtClean="0">
                <a:latin typeface="Arial" panose="020B0604020202020204" pitchFamily="34" charset="0"/>
                <a:cs typeface="Arial" panose="020B0604020202020204" pitchFamily="34" charset="0"/>
              </a:rPr>
              <a:t>ширина трещины                        	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W </a:t>
            </a:r>
            <a:r>
              <a:rPr lang="ru-RU" b="1" dirty="0" smtClean="0">
                <a:latin typeface="Arial" panose="020B0604020202020204" pitchFamily="34" charset="0"/>
                <a:cs typeface="Arial" panose="020B0604020202020204" pitchFamily="34" charset="0"/>
              </a:rPr>
              <a:t> = 5 м</a:t>
            </a:r>
          </a:p>
          <a:p>
            <a:r>
              <a:rPr lang="ru-RU" b="1" dirty="0" smtClean="0">
                <a:latin typeface="Arial" panose="020B0604020202020204" pitchFamily="34" charset="0"/>
                <a:cs typeface="Arial" panose="020B0604020202020204" pitchFamily="34" charset="0"/>
              </a:rPr>
              <a:t>длина до водопроводящего</a:t>
            </a:r>
          </a:p>
          <a:p>
            <a:pPr>
              <a:spcAft>
                <a:spcPts val="1200"/>
              </a:spcAft>
            </a:pPr>
            <a:r>
              <a:rPr lang="ru-RU" b="1" dirty="0" smtClean="0">
                <a:latin typeface="Arial" panose="020B0604020202020204" pitchFamily="34" charset="0"/>
                <a:cs typeface="Arial" panose="020B0604020202020204" pitchFamily="34" charset="0"/>
              </a:rPr>
              <a:t>разрывного нарушения		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L = 500 </a:t>
            </a:r>
            <a:r>
              <a:rPr lang="ru-RU" b="1" dirty="0" smtClean="0">
                <a:latin typeface="Arial" panose="020B0604020202020204" pitchFamily="34" charset="0"/>
                <a:cs typeface="Arial" panose="020B0604020202020204" pitchFamily="34" charset="0"/>
              </a:rPr>
              <a:t>м</a:t>
            </a:r>
          </a:p>
          <a:p>
            <a:pPr>
              <a:spcAft>
                <a:spcPts val="1200"/>
              </a:spcAft>
            </a:pPr>
            <a:r>
              <a:rPr lang="ru-RU" b="1" dirty="0" smtClean="0">
                <a:latin typeface="Arial" panose="020B0604020202020204" pitchFamily="34" charset="0"/>
                <a:cs typeface="Arial" panose="020B0604020202020204" pitchFamily="34" charset="0"/>
              </a:rPr>
              <a:t>поток ПВ через трещину	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Q = </a:t>
            </a:r>
            <a:r>
              <a:rPr lang="ru-RU" b="1" dirty="0" smtClean="0">
                <a:latin typeface="Arial" panose="020B0604020202020204" pitchFamily="34" charset="0"/>
                <a:cs typeface="Arial" panose="020B0604020202020204" pitchFamily="34" charset="0"/>
              </a:rPr>
              <a:t>7,6</a:t>
            </a:r>
            <a:r>
              <a:rPr lang="ru-RU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ru-RU" b="1" dirty="0" smtClean="0"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ru-RU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-3</a:t>
            </a:r>
            <a:r>
              <a:rPr lang="ru-RU" b="1" dirty="0" smtClean="0">
                <a:latin typeface="Arial" panose="020B0604020202020204" pitchFamily="34" charset="0"/>
                <a:cs typeface="Arial" panose="020B0604020202020204" pitchFamily="34" charset="0"/>
              </a:rPr>
              <a:t> м</a:t>
            </a:r>
            <a:r>
              <a:rPr lang="ru-RU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ru-RU" b="1" dirty="0" smtClean="0">
                <a:latin typeface="Arial" panose="020B0604020202020204" pitchFamily="34" charset="0"/>
                <a:cs typeface="Arial" panose="020B0604020202020204" pitchFamily="34" charset="0"/>
              </a:rPr>
              <a:t>/год</a:t>
            </a:r>
          </a:p>
          <a:p>
            <a:r>
              <a:rPr lang="ru-RU" b="1" dirty="0" smtClean="0">
                <a:latin typeface="Arial" panose="020B0604020202020204" pitchFamily="34" charset="0"/>
                <a:cs typeface="Arial" panose="020B0604020202020204" pitchFamily="34" charset="0"/>
              </a:rPr>
              <a:t>транспортная апертура</a:t>
            </a:r>
          </a:p>
          <a:p>
            <a:pPr>
              <a:spcAft>
                <a:spcPts val="1200"/>
              </a:spcAft>
            </a:pPr>
            <a:r>
              <a:rPr lang="ru-RU" b="1" dirty="0" smtClean="0">
                <a:latin typeface="Arial" panose="020B0604020202020204" pitchFamily="34" charset="0"/>
                <a:cs typeface="Arial" panose="020B0604020202020204" pitchFamily="34" charset="0"/>
              </a:rPr>
              <a:t>трещины			δ = 1,2</a:t>
            </a:r>
            <a:r>
              <a:rPr lang="ru-RU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ru-RU" b="1" dirty="0" smtClean="0"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ru-RU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-4</a:t>
            </a:r>
            <a:r>
              <a:rPr lang="ru-RU" b="1" dirty="0" smtClean="0">
                <a:latin typeface="Arial" panose="020B0604020202020204" pitchFamily="34" charset="0"/>
                <a:cs typeface="Arial" panose="020B0604020202020204" pitchFamily="34" charset="0"/>
              </a:rPr>
              <a:t> м</a:t>
            </a:r>
          </a:p>
          <a:p>
            <a:r>
              <a:rPr lang="ru-RU" dirty="0" smtClean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корость переноса </a:t>
            </a:r>
          </a:p>
          <a:p>
            <a:pPr>
              <a:spcAft>
                <a:spcPts val="1200"/>
              </a:spcAft>
            </a:pPr>
            <a:r>
              <a:rPr lang="ru-RU" dirty="0" smtClean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онсервативной примеси		12,6 м/год</a:t>
            </a:r>
          </a:p>
          <a:p>
            <a:r>
              <a:rPr lang="ru-RU" dirty="0" smtClean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ремя переноса консервативной</a:t>
            </a:r>
          </a:p>
          <a:p>
            <a:r>
              <a:rPr lang="ru-RU" dirty="0" smtClean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римеси до поверхности		40 лет			</a:t>
            </a:r>
            <a:endParaRPr lang="ru-RU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65FC42-AA5F-4AFF-A0AB-AE0443027986}" type="slidenum">
              <a:rPr lang="ru-RU" smtClean="0"/>
              <a:t>1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9219681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292636" y="5299513"/>
            <a:ext cx="8424936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Aft>
                <a:spcPts val="1200"/>
              </a:spcAft>
              <a:buFont typeface="Wingdings" panose="05000000000000000000" pitchFamily="2" charset="2"/>
              <a:buChar char="q"/>
            </a:pPr>
            <a:r>
              <a:rPr lang="ru-RU" sz="1200" dirty="0" smtClean="0">
                <a:effectLst/>
                <a:latin typeface="Arial"/>
                <a:ea typeface="Calibri"/>
                <a:cs typeface="Times New Roman"/>
              </a:rPr>
              <a:t>Интегральная модель (ИМ) использует в упрощенном виде информацию моделей процессов и компонент для оценок функционирования ПГЗРО </a:t>
            </a:r>
            <a:r>
              <a:rPr lang="ru-RU" sz="1200" b="1" dirty="0" smtClean="0">
                <a:effectLst/>
                <a:latin typeface="Arial"/>
                <a:ea typeface="Calibri"/>
                <a:cs typeface="Times New Roman"/>
              </a:rPr>
              <a:t>как целого</a:t>
            </a:r>
            <a:r>
              <a:rPr lang="ru-RU" sz="1200" dirty="0" smtClean="0">
                <a:effectLst/>
                <a:latin typeface="Arial"/>
                <a:ea typeface="Calibri"/>
                <a:cs typeface="Times New Roman"/>
              </a:rPr>
              <a:t>, для получения оценок радиационных доз и риска </a:t>
            </a:r>
            <a:endParaRPr lang="ru-RU" sz="1200" dirty="0">
              <a:latin typeface="Arial"/>
              <a:ea typeface="Calibri"/>
              <a:cs typeface="Times New Roman"/>
            </a:endParaRPr>
          </a:p>
          <a:p>
            <a:pPr marL="285750" indent="-285750">
              <a:spcAft>
                <a:spcPts val="1200"/>
              </a:spcAft>
              <a:buFont typeface="Wingdings" panose="05000000000000000000" pitchFamily="2" charset="2"/>
              <a:buChar char="q"/>
            </a:pPr>
            <a:r>
              <a:rPr lang="ru-RU" sz="1200" dirty="0" smtClean="0">
                <a:effectLst/>
                <a:latin typeface="Arial"/>
                <a:ea typeface="Calibri"/>
                <a:cs typeface="Times New Roman"/>
              </a:rPr>
              <a:t>Для данных оценок используется итерационный подход от частного к общему и от общего к частному </a:t>
            </a:r>
          </a:p>
          <a:p>
            <a:pPr marL="285750" indent="-285750">
              <a:spcAft>
                <a:spcPts val="1200"/>
              </a:spcAft>
              <a:buFont typeface="Wingdings" panose="05000000000000000000" pitchFamily="2" charset="2"/>
              <a:buChar char="q"/>
            </a:pPr>
            <a:r>
              <a:rPr lang="ru-RU" sz="1200" dirty="0" smtClean="0">
                <a:effectLst/>
                <a:latin typeface="Arial"/>
                <a:ea typeface="Calibri"/>
                <a:cs typeface="Times New Roman"/>
              </a:rPr>
              <a:t>В ИМСЗ закладываются неопределенности значения исходных параметров. Результаты ИМ являются основой обоснования безопасности ПГЗРО</a:t>
            </a:r>
            <a:endParaRPr lang="ru-RU" sz="1200" dirty="0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6192" y="1101098"/>
            <a:ext cx="4474200" cy="4064717"/>
          </a:xfrm>
          <a:prstGeom prst="rect">
            <a:avLst/>
          </a:prstGeom>
        </p:spPr>
      </p:pic>
      <p:sp>
        <p:nvSpPr>
          <p:cNvPr id="2" name="Овал 1"/>
          <p:cNvSpPr/>
          <p:nvPr/>
        </p:nvSpPr>
        <p:spPr>
          <a:xfrm>
            <a:off x="3938418" y="3249827"/>
            <a:ext cx="1300848" cy="531339"/>
          </a:xfrm>
          <a:prstGeom prst="ellipse">
            <a:avLst/>
          </a:prstGeom>
          <a:noFill/>
          <a:ln w="34925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179512" y="188640"/>
            <a:ext cx="856895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Цель – получение исходных данных для моделирования переноса радионуклидов в геосфере в рамках интегральной модели для ОДБ участка «Енисейский»</a:t>
            </a:r>
            <a:endParaRPr lang="ru-R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65FC42-AA5F-4AFF-A0AB-AE0443027986}" type="slidenum">
              <a:rPr lang="ru-RU" smtClean="0"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5115301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3333" y="89785"/>
            <a:ext cx="856895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Объекты для сравнения и концептуальная модель </a:t>
            </a:r>
            <a:r>
              <a:rPr lang="ru-RU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адвективного</a:t>
            </a:r>
            <a:r>
              <a:rPr lang="ru-R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переноса в геосфере</a:t>
            </a:r>
            <a:endParaRPr lang="ru-R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5047" y="873512"/>
            <a:ext cx="4563461" cy="18747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Прямоугольник 2"/>
          <p:cNvSpPr/>
          <p:nvPr/>
        </p:nvSpPr>
        <p:spPr>
          <a:xfrm>
            <a:off x="228601" y="2858700"/>
            <a:ext cx="8637372" cy="8002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1200" dirty="0" err="1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Forsmark</a:t>
            </a:r>
            <a:r>
              <a:rPr lang="ru-RU" sz="1200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		</a:t>
            </a:r>
            <a:r>
              <a:rPr lang="ru-RU" sz="1200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Вулканические </a:t>
            </a:r>
            <a:r>
              <a:rPr lang="ru-RU" sz="1200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породы (</a:t>
            </a:r>
            <a:r>
              <a:rPr lang="ru-RU" sz="1200" dirty="0" err="1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гранитоиды</a:t>
            </a:r>
            <a:r>
              <a:rPr lang="ru-RU" sz="1200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 различной </a:t>
            </a:r>
            <a:r>
              <a:rPr lang="ru-RU" sz="1200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степени метаморфизма);</a:t>
            </a:r>
          </a:p>
          <a:p>
            <a:pPr>
              <a:spcAft>
                <a:spcPts val="600"/>
              </a:spcAft>
            </a:pPr>
            <a:r>
              <a:rPr lang="en-US" sz="1200" dirty="0" err="1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Olkiluoto</a:t>
            </a:r>
            <a:r>
              <a:rPr lang="ru-RU" sz="1200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	</a:t>
            </a:r>
            <a:r>
              <a:rPr lang="ru-RU" sz="1200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	Метаморфические </a:t>
            </a:r>
            <a:r>
              <a:rPr lang="ru-RU" sz="1200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(различные гнейсы) и вулканические </a:t>
            </a:r>
            <a:r>
              <a:rPr lang="ru-RU" sz="1200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породы  (граниты и </a:t>
            </a:r>
            <a:r>
              <a:rPr lang="ru-RU" sz="1200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дайки диабаза</a:t>
            </a:r>
            <a:r>
              <a:rPr lang="ru-RU" sz="1200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);</a:t>
            </a:r>
          </a:p>
          <a:p>
            <a:r>
              <a:rPr lang="ru-RU" sz="1200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уч</a:t>
            </a:r>
            <a:r>
              <a:rPr lang="ru-RU" sz="1200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.</a:t>
            </a:r>
            <a:r>
              <a:rPr lang="ru-RU" sz="1200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 </a:t>
            </a:r>
            <a:r>
              <a:rPr lang="ru-RU" sz="1200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«</a:t>
            </a:r>
            <a:r>
              <a:rPr lang="ru-RU" sz="1200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Енисейский»	Метаморфические </a:t>
            </a:r>
            <a:r>
              <a:rPr lang="ru-RU" sz="1200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породы (гнейсы) и интрузивные </a:t>
            </a:r>
            <a:r>
              <a:rPr lang="ru-RU" sz="1200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образования  (</a:t>
            </a:r>
            <a:r>
              <a:rPr lang="ru-RU" sz="1200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мета-</a:t>
            </a:r>
            <a:r>
              <a:rPr lang="ru-RU" sz="1200" dirty="0" err="1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долеритовые</a:t>
            </a:r>
            <a:r>
              <a:rPr lang="ru-RU" sz="1200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 дайки). </a:t>
            </a:r>
          </a:p>
        </p:txBody>
      </p:sp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949" y="3885923"/>
            <a:ext cx="3838731" cy="29720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474044" y="5585254"/>
            <a:ext cx="34104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ru-RU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Выбор концептуальной модели в значительной степени связан с возможностью ее реализации готовым транспортным модулем п/с </a:t>
            </a:r>
            <a:r>
              <a:rPr lang="en-US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oldSim</a:t>
            </a:r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ru-RU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65FC42-AA5F-4AFF-A0AB-AE0443027986}" type="slidenum">
              <a:rPr lang="ru-RU" smtClean="0"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1313004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9512" y="188640"/>
            <a:ext cx="856895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Изучение </a:t>
            </a:r>
            <a:r>
              <a:rPr lang="ru-RU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водопроводимости</a:t>
            </a:r>
            <a:r>
              <a:rPr lang="ru-R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трещиноватых горных пород для финского и шведского ПГЗРО</a:t>
            </a:r>
            <a:endParaRPr lang="ru-R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Рисунок 2" descr="C:\Users\Sergey\AppData\Local\Microsoft\Windows\Temporary Internet Files\Content.Word\Новый рисунок (73).bmp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990" y="3052118"/>
            <a:ext cx="2563350" cy="2341606"/>
          </a:xfrm>
          <a:prstGeom prst="rect">
            <a:avLst/>
          </a:prstGeom>
          <a:noFill/>
          <a:ln>
            <a:noFill/>
          </a:ln>
        </p:spPr>
      </p:pic>
      <p:pic>
        <p:nvPicPr>
          <p:cNvPr id="4" name="Рисунок 3" descr="C:\Users\Sony\AppData\Local\Microsoft\Windows\INetCache\Content.Word\Новый рисунок (5).bmp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7848" y="3027405"/>
            <a:ext cx="2970211" cy="2526956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8449" y="2916195"/>
            <a:ext cx="2964114" cy="24589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0" name="Группа 9"/>
          <p:cNvGrpSpPr/>
          <p:nvPr/>
        </p:nvGrpSpPr>
        <p:grpSpPr>
          <a:xfrm>
            <a:off x="308919" y="1328352"/>
            <a:ext cx="8447902" cy="1295400"/>
            <a:chOff x="216244" y="1847336"/>
            <a:chExt cx="8447902" cy="1295400"/>
          </a:xfrm>
        </p:grpSpPr>
        <p:sp>
          <p:nvSpPr>
            <p:cNvPr id="5" name="TextBox 4"/>
            <p:cNvSpPr txBox="1"/>
            <p:nvPr/>
          </p:nvSpPr>
          <p:spPr>
            <a:xfrm>
              <a:off x="216244" y="2211859"/>
              <a:ext cx="232307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b="1" dirty="0" smtClean="0"/>
                <a:t>Видео- </a:t>
              </a:r>
              <a:endParaRPr lang="en-US" b="1" dirty="0" smtClean="0"/>
            </a:p>
            <a:p>
              <a:pPr algn="ctr"/>
              <a:r>
                <a:rPr lang="ru-RU" b="1" dirty="0" smtClean="0"/>
                <a:t>и ИФ каротаж</a:t>
              </a:r>
              <a:endParaRPr lang="ru-RU" b="1" dirty="0"/>
            </a:p>
          </p:txBody>
        </p:sp>
        <p:sp>
          <p:nvSpPr>
            <p:cNvPr id="6" name="Стрелка вправо 5"/>
            <p:cNvSpPr/>
            <p:nvPr/>
          </p:nvSpPr>
          <p:spPr>
            <a:xfrm>
              <a:off x="2718487" y="2384854"/>
              <a:ext cx="518984" cy="203887"/>
            </a:xfrm>
            <a:prstGeom prst="rightArrow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426941" y="1888524"/>
              <a:ext cx="232307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b="1" dirty="0" smtClean="0"/>
                <a:t>Дифференциальный измеритель расхода (</a:t>
              </a:r>
              <a:r>
                <a:rPr lang="en-US" b="1" dirty="0" smtClean="0"/>
                <a:t>PFL</a:t>
              </a:r>
              <a:r>
                <a:rPr lang="ru-RU" b="1" dirty="0" smtClean="0"/>
                <a:t>; ИО 0,2…0,5 м; </a:t>
              </a:r>
              <a:r>
                <a:rPr lang="en-US" b="1" dirty="0" smtClean="0"/>
                <a:t>&gt; 0,6</a:t>
              </a:r>
              <a:r>
                <a:rPr lang="ru-RU" b="1" dirty="0" smtClean="0"/>
                <a:t> л/час)</a:t>
              </a:r>
              <a:endParaRPr lang="ru-RU" b="1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341076" y="1886465"/>
              <a:ext cx="232307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b="1" dirty="0" smtClean="0"/>
                <a:t>Нагнетание</a:t>
              </a:r>
              <a:r>
                <a:rPr lang="en-US" b="1" dirty="0" smtClean="0"/>
                <a:t> c </a:t>
              </a:r>
              <a:r>
                <a:rPr lang="ru-RU" b="1" dirty="0" smtClean="0"/>
                <a:t>постоянным давлением (</a:t>
              </a:r>
              <a:r>
                <a:rPr lang="en-US" b="1" dirty="0" smtClean="0"/>
                <a:t>HTU</a:t>
              </a:r>
              <a:r>
                <a:rPr lang="ru-RU" b="1" dirty="0" smtClean="0"/>
                <a:t>; ИО 2…</a:t>
              </a:r>
              <a:r>
                <a:rPr lang="en-US" b="1" dirty="0" smtClean="0"/>
                <a:t>10</a:t>
              </a:r>
              <a:r>
                <a:rPr lang="ru-RU" b="1" dirty="0" smtClean="0"/>
                <a:t> м)</a:t>
              </a:r>
              <a:endParaRPr lang="ru-RU" b="1" dirty="0"/>
            </a:p>
          </p:txBody>
        </p:sp>
        <p:sp>
          <p:nvSpPr>
            <p:cNvPr id="7" name="Прямоугольник 6"/>
            <p:cNvSpPr/>
            <p:nvPr/>
          </p:nvSpPr>
          <p:spPr>
            <a:xfrm>
              <a:off x="253314" y="2168612"/>
              <a:ext cx="2075935" cy="747583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" name="Прямоугольник 10"/>
            <p:cNvSpPr/>
            <p:nvPr/>
          </p:nvSpPr>
          <p:spPr>
            <a:xfrm>
              <a:off x="3439298" y="1913239"/>
              <a:ext cx="2213918" cy="1188307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" name="Прямоугольник 11"/>
            <p:cNvSpPr/>
            <p:nvPr/>
          </p:nvSpPr>
          <p:spPr>
            <a:xfrm>
              <a:off x="6371968" y="1847336"/>
              <a:ext cx="2213918" cy="1295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" name="Стрелка вправо 12"/>
            <p:cNvSpPr/>
            <p:nvPr/>
          </p:nvSpPr>
          <p:spPr>
            <a:xfrm>
              <a:off x="5774724" y="2382794"/>
              <a:ext cx="518984" cy="203887"/>
            </a:xfrm>
            <a:prstGeom prst="rightArrow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cxnSp>
        <p:nvCxnSpPr>
          <p:cNvPr id="15" name="Прямая соединительная линия 14"/>
          <p:cNvCxnSpPr/>
          <p:nvPr/>
        </p:nvCxnSpPr>
        <p:spPr>
          <a:xfrm>
            <a:off x="370703" y="5962135"/>
            <a:ext cx="254549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302741" y="6042454"/>
            <a:ext cx="85570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Для участка «Енисейский» данные по </a:t>
            </a:r>
            <a:r>
              <a:rPr lang="ru-RU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водопроводимости</a:t>
            </a:r>
            <a:r>
              <a:rPr lang="ru-RU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горных пород получены по данным восстановления уровня ГВ после откачек на интервалах опробования (ИО) 50 м (</a:t>
            </a:r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~ Slug Test)</a:t>
            </a:r>
            <a:endParaRPr lang="ru-RU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Номер слайда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65FC42-AA5F-4AFF-A0AB-AE0443027986}" type="slidenum">
              <a:rPr lang="ru-RU" smtClean="0"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7637604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73952" y="234316"/>
            <a:ext cx="85689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Моделирование трещиноватых горных пород для финского ПГЗРО</a:t>
            </a:r>
            <a:endParaRPr lang="ru-R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81913" y="790833"/>
            <a:ext cx="7710617" cy="26468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1200"/>
              </a:spcAft>
              <a:buFont typeface="Wingdings" panose="05000000000000000000" pitchFamily="2" charset="2"/>
              <a:buChar char="q"/>
            </a:pP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из всех </a:t>
            </a:r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идентифицированных трещин лишь около 15% визуально классифицировались как «открытые» (обладающие внешними признаками </a:t>
            </a:r>
            <a:r>
              <a:rPr lang="ru-RU" sz="1400" dirty="0" err="1">
                <a:latin typeface="Arial" panose="020B0604020202020204" pitchFamily="34" charset="0"/>
                <a:cs typeface="Arial" panose="020B0604020202020204" pitchFamily="34" charset="0"/>
              </a:rPr>
              <a:t>водопроводимости</a:t>
            </a:r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), из которых действительно водопроводящими являлись не более 20 </a:t>
            </a: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%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b="1" dirty="0" smtClean="0">
                <a:latin typeface="Arial" panose="020B0604020202020204" pitchFamily="34" charset="0"/>
                <a:cs typeface="Arial" panose="020B0604020202020204" pitchFamily="34" charset="0"/>
              </a:rPr>
              <a:t>Реально, только 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~3% </a:t>
            </a:r>
            <a:r>
              <a:rPr lang="ru-RU" b="1" dirty="0" smtClean="0">
                <a:latin typeface="Arial" panose="020B0604020202020204" pitchFamily="34" charset="0"/>
                <a:cs typeface="Arial" panose="020B0604020202020204" pitchFamily="34" charset="0"/>
              </a:rPr>
              <a:t>из всех наблюдаемых трещин участвуют в формировании переноса подземными водами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модуль </a:t>
            </a:r>
            <a:r>
              <a:rPr lang="ru-RU" sz="1400" dirty="0" err="1">
                <a:latin typeface="Arial" panose="020B0604020202020204" pitchFamily="34" charset="0"/>
                <a:cs typeface="Arial" panose="020B0604020202020204" pitchFamily="34" charset="0"/>
              </a:rPr>
              <a:t>трещиноватости</a:t>
            </a:r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 значительно меняется в зависимости от предположений модели о минимально значимом значении </a:t>
            </a:r>
            <a:r>
              <a:rPr lang="ru-RU" sz="1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водопроводимости</a:t>
            </a: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. С учетом средней </a:t>
            </a:r>
            <a:r>
              <a:rPr lang="ru-RU" sz="1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водопроводимости</a:t>
            </a: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трещин на глубине ПГЗРО (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~420 </a:t>
            </a: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м; Т≈2</a:t>
            </a:r>
            <a:r>
              <a:rPr lang="ru-RU" sz="14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ru-RU" sz="14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-10</a:t>
            </a: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м</a:t>
            </a:r>
            <a:r>
              <a:rPr lang="ru-RU" sz="14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/с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, средний модуль </a:t>
            </a:r>
            <a:r>
              <a:rPr lang="ru-RU" sz="1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трещиноватости</a:t>
            </a: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~0,1 </a:t>
            </a: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м. </a:t>
            </a:r>
            <a:r>
              <a:rPr lang="ru-RU" b="1" dirty="0" smtClean="0">
                <a:latin typeface="Arial" panose="020B0604020202020204" pitchFamily="34" charset="0"/>
                <a:cs typeface="Arial" panose="020B0604020202020204" pitchFamily="34" charset="0"/>
              </a:rPr>
              <a:t>В среднем, на целевой глубине расстояние между водопроводящими трещинами составляет ≈10 м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Рисунок 3" descr="C:\Users\Sergey\AppData\Local\Microsoft\Windows\Temporary Internet Files\Content.Word\Новый рисунок (28).bmp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418"/>
          <a:stretch/>
        </p:blipFill>
        <p:spPr bwMode="auto">
          <a:xfrm>
            <a:off x="694174" y="3595816"/>
            <a:ext cx="3686295" cy="2057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8246" y="3564924"/>
            <a:ext cx="3978511" cy="208211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08919" y="6005384"/>
            <a:ext cx="86929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>
                <a:latin typeface="Arial" panose="020B0604020202020204" pitchFamily="34" charset="0"/>
                <a:cs typeface="Arial" panose="020B0604020202020204" pitchFamily="34" charset="0"/>
              </a:rPr>
              <a:t>В</a:t>
            </a:r>
            <a:r>
              <a:rPr lang="ru-RU" b="1" dirty="0" smtClean="0">
                <a:latin typeface="Arial" panose="020B0604020202020204" pitchFamily="34" charset="0"/>
                <a:cs typeface="Arial" panose="020B0604020202020204" pitchFamily="34" charset="0"/>
              </a:rPr>
              <a:t> среднем, на глубине объекта трещины шириной 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~ </a:t>
            </a:r>
            <a:r>
              <a:rPr lang="ru-RU" b="1" dirty="0" smtClean="0">
                <a:latin typeface="Arial" panose="020B0604020202020204" pitchFamily="34" charset="0"/>
                <a:cs typeface="Arial" panose="020B0604020202020204" pitchFamily="34" charset="0"/>
              </a:rPr>
              <a:t>5 м с </a:t>
            </a:r>
            <a:r>
              <a:rPr lang="ru-RU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водопрово-димостью</a:t>
            </a:r>
            <a:r>
              <a:rPr lang="ru-RU" b="1" dirty="0" smtClean="0">
                <a:latin typeface="Arial" panose="020B0604020202020204" pitchFamily="34" charset="0"/>
                <a:cs typeface="Arial" panose="020B0604020202020204" pitchFamily="34" charset="0"/>
              </a:rPr>
              <a:t> Т ≈ 2</a:t>
            </a:r>
            <a:r>
              <a:rPr lang="ru-RU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ru-RU" b="1" dirty="0" smtClean="0"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ru-RU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-10</a:t>
            </a:r>
            <a:r>
              <a:rPr lang="ru-RU" b="1" dirty="0" smtClean="0">
                <a:latin typeface="Arial" panose="020B0604020202020204" pitchFamily="34" charset="0"/>
                <a:cs typeface="Arial" panose="020B0604020202020204" pitchFamily="34" charset="0"/>
              </a:rPr>
              <a:t> м</a:t>
            </a:r>
            <a:r>
              <a:rPr lang="ru-RU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ru-RU" b="1" dirty="0" smtClean="0">
                <a:latin typeface="Arial" panose="020B0604020202020204" pitchFamily="34" charset="0"/>
                <a:cs typeface="Arial" panose="020B0604020202020204" pitchFamily="34" charset="0"/>
              </a:rPr>
              <a:t>/с расположены на расстоянии 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~ 10 </a:t>
            </a:r>
            <a:r>
              <a:rPr lang="ru-RU" b="1" dirty="0" smtClean="0">
                <a:latin typeface="Arial" panose="020B0604020202020204" pitchFamily="34" charset="0"/>
                <a:cs typeface="Arial" panose="020B0604020202020204" pitchFamily="34" charset="0"/>
              </a:rPr>
              <a:t>м  </a:t>
            </a:r>
            <a:endParaRPr lang="ru-RU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65FC42-AA5F-4AFF-A0AB-AE0443027986}" type="slidenum">
              <a:rPr lang="ru-RU" smtClean="0"/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4631866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12168" y="73678"/>
            <a:ext cx="85689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Апертура трещин для финского ПГЗРО</a:t>
            </a:r>
            <a:endParaRPr lang="ru-R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172995" y="530479"/>
            <a:ext cx="879801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Для плоской </a:t>
            </a:r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трещины с гладкими поверхностями ее гидравлическая (иногда </a:t>
            </a: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называемая </a:t>
            </a:r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«</a:t>
            </a:r>
            <a:r>
              <a:rPr lang="ru-RU" sz="1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кубичес</a:t>
            </a: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-кой</a:t>
            </a:r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») апертура </a:t>
            </a: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2b </a:t>
            </a:r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равна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136219"/>
              </p:ext>
            </p:extLst>
          </p:nvPr>
        </p:nvGraphicFramePr>
        <p:xfrm>
          <a:off x="3399052" y="911096"/>
          <a:ext cx="1350963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" name="Equation" r:id="rId3" imgW="977760" imgH="495000" progId="Equation.DSMT4">
                  <p:embed/>
                </p:oleObj>
              </mc:Choice>
              <mc:Fallback>
                <p:oleObj name="Equation" r:id="rId3" imgW="977760" imgH="495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9052" y="911096"/>
                        <a:ext cx="1350963" cy="684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191529" y="1577200"/>
            <a:ext cx="882272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В </a:t>
            </a: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модели для </a:t>
            </a:r>
            <a:r>
              <a:rPr lang="ru-RU" sz="1400" dirty="0" err="1">
                <a:latin typeface="Arial" panose="020B0604020202020204" pitchFamily="34" charset="0"/>
                <a:cs typeface="Arial" panose="020B0604020202020204" pitchFamily="34" charset="0"/>
              </a:rPr>
              <a:t>референтных</a:t>
            </a:r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 оценок транспортной апертуры </a:t>
            </a: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использовалась </a:t>
            </a:r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зависимость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45975"/>
              </p:ext>
            </p:extLst>
          </p:nvPr>
        </p:nvGraphicFramePr>
        <p:xfrm>
          <a:off x="3391929" y="1921477"/>
          <a:ext cx="1507525" cy="351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" name="Equation" r:id="rId5" imgW="977900" imgH="228600" progId="Equation.DSMT4">
                  <p:embed/>
                </p:oleObj>
              </mc:Choice>
              <mc:Fallback>
                <p:oleObj name="Equation" r:id="rId5" imgW="9779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1929" y="1921477"/>
                        <a:ext cx="1507525" cy="3512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177112" y="2279475"/>
            <a:ext cx="882272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(примерно в 10 раз больше, чем «кубическая»). Среднее значение 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2b</a:t>
            </a: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(     )≈ 0,07 мм </a:t>
            </a:r>
            <a:endParaRPr lang="ru-RU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Рисунок 9" descr="C:\Users\Sergey\AppData\Local\Microsoft\Windows\Temporary Internet Files\Content.Word\Новый рисунок (26).bmp"/>
          <p:cNvPicPr/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5685"/>
          <a:stretch/>
        </p:blipFill>
        <p:spPr bwMode="auto">
          <a:xfrm>
            <a:off x="1383955" y="2910016"/>
            <a:ext cx="6487297" cy="3157152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222829"/>
              </p:ext>
            </p:extLst>
          </p:nvPr>
        </p:nvGraphicFramePr>
        <p:xfrm>
          <a:off x="6126893" y="2217009"/>
          <a:ext cx="280086" cy="350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" name="Equation" r:id="rId8" imgW="152280" imgH="190440" progId="Equation.DSMT4">
                  <p:embed/>
                </p:oleObj>
              </mc:Choice>
              <mc:Fallback>
                <p:oleObj name="Equation" r:id="rId8" imgW="1522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26893" y="2217009"/>
                        <a:ext cx="280086" cy="3501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Номер слайда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65FC42-AA5F-4AFF-A0AB-AE0443027986}" type="slidenum">
              <a:rPr lang="ru-RU" smtClean="0"/>
              <a:t>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2410665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12168" y="73678"/>
            <a:ext cx="856895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Гидрогеологическое моделирование  в приближении сплошной пористой среды (СПС) для финского ПГЗРО</a:t>
            </a:r>
            <a:endParaRPr lang="ru-R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Рисунок 2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352" y="1143000"/>
            <a:ext cx="3763988" cy="1992175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Стрелка вправо 3"/>
          <p:cNvSpPr/>
          <p:nvPr/>
        </p:nvSpPr>
        <p:spPr>
          <a:xfrm>
            <a:off x="3904734" y="1785551"/>
            <a:ext cx="978408" cy="484632"/>
          </a:xfrm>
          <a:prstGeom prst="rightArrow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5" name="Рисунок 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9507" y="735228"/>
            <a:ext cx="3025698" cy="2570205"/>
          </a:xfrm>
          <a:prstGeom prst="rect">
            <a:avLst/>
          </a:prstGeom>
        </p:spPr>
      </p:pic>
      <p:sp>
        <p:nvSpPr>
          <p:cNvPr id="6" name="Прямоугольник 5"/>
          <p:cNvSpPr/>
          <p:nvPr/>
        </p:nvSpPr>
        <p:spPr>
          <a:xfrm>
            <a:off x="216244" y="3242786"/>
            <a:ext cx="879801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                   СДТ         		                           СПС (размер блока – 50х50х50 м)</a:t>
            </a:r>
            <a:endParaRPr lang="ru-RU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Рисунок 6" descr="C:\Users\Sergey\AppData\Local\Microsoft\Windows\Temporary Internet Files\Content.Word\Новый рисунок (42).bmp"/>
          <p:cNvPicPr/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752"/>
          <a:stretch/>
        </p:blipFill>
        <p:spPr bwMode="auto">
          <a:xfrm>
            <a:off x="185351" y="3564984"/>
            <a:ext cx="3676135" cy="2335367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Рисунок 7" descr="C:\Users\Sergey\AppData\Local\Microsoft\Windows\Temporary Internet Files\Content.Word\Новый рисунок (43).bmp"/>
          <p:cNvPicPr/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/>
          <a:stretch/>
        </p:blipFill>
        <p:spPr bwMode="auto">
          <a:xfrm>
            <a:off x="4429897" y="3644133"/>
            <a:ext cx="3429000" cy="2101757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Овал 8"/>
          <p:cNvSpPr/>
          <p:nvPr/>
        </p:nvSpPr>
        <p:spPr>
          <a:xfrm>
            <a:off x="2959444" y="4639964"/>
            <a:ext cx="951469" cy="100089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Овал 9"/>
          <p:cNvSpPr/>
          <p:nvPr/>
        </p:nvSpPr>
        <p:spPr>
          <a:xfrm>
            <a:off x="6930082" y="4557586"/>
            <a:ext cx="951469" cy="100089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TextBox 10"/>
          <p:cNvSpPr txBox="1"/>
          <p:nvPr/>
        </p:nvSpPr>
        <p:spPr>
          <a:xfrm>
            <a:off x="228600" y="5912708"/>
            <a:ext cx="869297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>
                <a:latin typeface="Arial" panose="020B0604020202020204" pitchFamily="34" charset="0"/>
                <a:cs typeface="Arial" panose="020B0604020202020204" pitchFamily="34" charset="0"/>
              </a:rPr>
              <a:t>Полученные в приближении СПС средние значения коэффициента фильтрации К ≈ 6</a:t>
            </a:r>
            <a:r>
              <a:rPr lang="ru-RU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ru-RU" b="1" dirty="0" smtClean="0"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ru-RU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-11</a:t>
            </a:r>
            <a:r>
              <a:rPr lang="ru-RU" b="1" dirty="0" smtClean="0">
                <a:latin typeface="Arial" panose="020B0604020202020204" pitchFamily="34" charset="0"/>
                <a:cs typeface="Arial" panose="020B0604020202020204" pitchFamily="34" charset="0"/>
              </a:rPr>
              <a:t> м/с; пористости </a:t>
            </a:r>
            <a:r>
              <a:rPr lang="el-GR" b="1" dirty="0" smtClean="0">
                <a:latin typeface="Arial" panose="020B0604020202020204" pitchFamily="34" charset="0"/>
                <a:cs typeface="Arial" panose="020B0604020202020204" pitchFamily="34" charset="0"/>
              </a:rPr>
              <a:t>φ</a:t>
            </a:r>
            <a:r>
              <a:rPr lang="ru-RU" b="1" dirty="0" smtClean="0">
                <a:latin typeface="Arial" panose="020B0604020202020204" pitchFamily="34" charset="0"/>
                <a:cs typeface="Arial" panose="020B0604020202020204" pitchFamily="34" charset="0"/>
              </a:rPr>
              <a:t> ≈ 10</a:t>
            </a:r>
            <a:r>
              <a:rPr lang="ru-RU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-5</a:t>
            </a:r>
            <a:r>
              <a:rPr lang="ru-RU" b="1" dirty="0" smtClean="0">
                <a:latin typeface="Arial" panose="020B0604020202020204" pitchFamily="34" charset="0"/>
                <a:cs typeface="Arial" panose="020B0604020202020204" pitchFamily="34" charset="0"/>
              </a:rPr>
              <a:t>. Водопроницаемы только 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~30 % </a:t>
            </a:r>
            <a:r>
              <a:rPr lang="ru-RU" b="1" dirty="0" smtClean="0">
                <a:latin typeface="Arial" panose="020B0604020202020204" pitchFamily="34" charset="0"/>
                <a:cs typeface="Arial" panose="020B0604020202020204" pitchFamily="34" charset="0"/>
              </a:rPr>
              <a:t>объема горных пород</a:t>
            </a:r>
            <a:endParaRPr lang="ru-RU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65FC42-AA5F-4AFF-A0AB-AE0443027986}" type="slidenum">
              <a:rPr lang="ru-RU" smtClean="0"/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5617741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12168" y="73678"/>
            <a:ext cx="85689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Моделирование траекторий переноса примеси</a:t>
            </a:r>
            <a:endParaRPr lang="ru-R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Рисунок 2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498" r="20279"/>
          <a:stretch/>
        </p:blipFill>
        <p:spPr bwMode="auto">
          <a:xfrm>
            <a:off x="809366" y="837271"/>
            <a:ext cx="2829699" cy="2461983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Прямоугольник 3"/>
          <p:cNvSpPr/>
          <p:nvPr/>
        </p:nvSpPr>
        <p:spPr>
          <a:xfrm>
            <a:off x="1142999" y="3319502"/>
            <a:ext cx="212536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Масштаб ПГЗРО</a:t>
            </a:r>
            <a:endParaRPr lang="ru-RU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Рисунок 4" descr="C:\Users\Sergey\AppData\Local\Microsoft\Windows\Temporary Internet Files\Content.Word\Новый рисунок (40).bmp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5950" y="543696"/>
            <a:ext cx="4787986" cy="5328448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Прямоугольник 5"/>
          <p:cNvSpPr/>
          <p:nvPr/>
        </p:nvSpPr>
        <p:spPr>
          <a:xfrm>
            <a:off x="5719117" y="5869112"/>
            <a:ext cx="281322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Масштаб зоны влияния ПГЗРО</a:t>
            </a:r>
            <a:endParaRPr lang="ru-RU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918912"/>
              </p:ext>
            </p:extLst>
          </p:nvPr>
        </p:nvGraphicFramePr>
        <p:xfrm>
          <a:off x="867032" y="4343400"/>
          <a:ext cx="1713789" cy="589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5" imgW="1358640" imgH="469800" progId="Equation.DSMT4">
                  <p:embed/>
                </p:oleObj>
              </mc:Choice>
              <mc:Fallback>
                <p:oleObj name="Equation" r:id="rId5" imgW="1358640" imgH="469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032" y="4343400"/>
                        <a:ext cx="1713789" cy="5899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508685" y="4958831"/>
            <a:ext cx="281322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Транспортное сопротивление</a:t>
            </a:r>
            <a:endParaRPr lang="ru-RU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75763"/>
              </p:ext>
            </p:extLst>
          </p:nvPr>
        </p:nvGraphicFramePr>
        <p:xfrm>
          <a:off x="1173891" y="5319584"/>
          <a:ext cx="1285733" cy="636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7" imgW="939800" imgH="469900" progId="Equation.DSMT4">
                  <p:embed/>
                </p:oleObj>
              </mc:Choice>
              <mc:Fallback>
                <p:oleObj name="Equation" r:id="rId7" imgW="939800" imgH="469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891" y="5319584"/>
                        <a:ext cx="1285733" cy="6363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Прямоугольник 11"/>
          <p:cNvSpPr/>
          <p:nvPr/>
        </p:nvSpPr>
        <p:spPr>
          <a:xfrm>
            <a:off x="1099750" y="5976204"/>
            <a:ext cx="155695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Время переноса</a:t>
            </a:r>
            <a:endParaRPr lang="ru-RU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Номер слайда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65FC42-AA5F-4AFF-A0AB-AE0443027986}" type="slidenum">
              <a:rPr lang="ru-RU" smtClean="0"/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3150566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12168" y="73678"/>
            <a:ext cx="85689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Оценки по усредненным значениям</a:t>
            </a:r>
            <a:endParaRPr lang="ru-R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2713" y="193609"/>
            <a:ext cx="2709948" cy="17603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Прямоугольник 3"/>
          <p:cNvSpPr/>
          <p:nvPr/>
        </p:nvSpPr>
        <p:spPr>
          <a:xfrm>
            <a:off x="5962136" y="1931426"/>
            <a:ext cx="295326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Использование медианных значений</a:t>
            </a:r>
            <a:endParaRPr lang="ru-RU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541636" y="526874"/>
            <a:ext cx="473469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Сравнение параметров переноса в масштабе ПГЗРО и его зоны влияния</a:t>
            </a:r>
            <a:endParaRPr lang="ru-RU" sz="12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349" y="998809"/>
            <a:ext cx="4697469" cy="24857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398863"/>
              </p:ext>
            </p:extLst>
          </p:nvPr>
        </p:nvGraphicFramePr>
        <p:xfrm>
          <a:off x="3188045" y="3595817"/>
          <a:ext cx="1513702" cy="389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1" name="Equation" r:id="rId5" imgW="1625600" imgH="419100" progId="Equation.DSMT4">
                  <p:embed/>
                </p:oleObj>
              </mc:Choice>
              <mc:Fallback>
                <p:oleObj name="Equation" r:id="rId5" imgW="1625600" imgH="419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8045" y="3595817"/>
                        <a:ext cx="1513702" cy="3894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483764"/>
              </p:ext>
            </p:extLst>
          </p:nvPr>
        </p:nvGraphicFramePr>
        <p:xfrm>
          <a:off x="1281438" y="3990906"/>
          <a:ext cx="195193" cy="266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2" name="Equation" r:id="rId7" imgW="152334" imgH="190417" progId="Equation.DSMT4">
                  <p:embed/>
                </p:oleObj>
              </mc:Choice>
              <mc:Fallback>
                <p:oleObj name="Equation" r:id="rId7" imgW="152334" imgH="190417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1438" y="3990906"/>
                        <a:ext cx="195193" cy="2666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67963" y="4000927"/>
            <a:ext cx="836613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4508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indent="0" algn="just"/>
            <a:r>
              <a:rPr lang="ru-RU" altLang="ru-RU" sz="1200" dirty="0">
                <a:ea typeface="Calibri" pitchFamily="34" charset="0"/>
              </a:rPr>
              <a:t>Для Н = </a:t>
            </a:r>
            <a:r>
              <a:rPr lang="ru-RU" altLang="ru-RU" sz="1200" dirty="0" smtClean="0">
                <a:ea typeface="Calibri" pitchFamily="34" charset="0"/>
              </a:rPr>
              <a:t>10 м и       </a:t>
            </a:r>
            <a:r>
              <a:rPr kumimoji="0" lang="ru-RU" altLang="ru-RU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= 2</a:t>
            </a:r>
            <a:r>
              <a:rPr kumimoji="0" lang="ru-RU" altLang="ru-RU" sz="12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.</a:t>
            </a:r>
            <a:r>
              <a:rPr kumimoji="0" lang="ru-RU" altLang="ru-RU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10</a:t>
            </a:r>
            <a:r>
              <a:rPr kumimoji="0" lang="ru-RU" altLang="ru-RU" sz="12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-10</a:t>
            </a:r>
            <a:r>
              <a:rPr kumimoji="0" lang="ru-RU" altLang="ru-RU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м</a:t>
            </a:r>
            <a:r>
              <a:rPr kumimoji="0" lang="ru-RU" altLang="ru-RU" sz="12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2</a:t>
            </a:r>
            <a:r>
              <a:rPr kumimoji="0" lang="ru-RU" altLang="ru-RU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/с  - </a:t>
            </a:r>
            <a:r>
              <a:rPr kumimoji="0" lang="ru-RU" altLang="ru-RU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К = </a:t>
            </a:r>
            <a:r>
              <a:rPr kumimoji="0" lang="ru-RU" altLang="ru-RU" sz="1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2</a:t>
            </a:r>
            <a:r>
              <a:rPr kumimoji="0" lang="ru-RU" altLang="ru-RU" sz="12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.</a:t>
            </a:r>
            <a:r>
              <a:rPr kumimoji="0" lang="ru-RU" altLang="ru-RU" sz="1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10</a:t>
            </a:r>
            <a:r>
              <a:rPr kumimoji="0" lang="ru-RU" altLang="ru-RU" sz="12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-10</a:t>
            </a:r>
            <a:r>
              <a:rPr kumimoji="0" lang="ru-RU" altLang="ru-RU" sz="1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м/с</a:t>
            </a:r>
            <a:r>
              <a:rPr kumimoji="0" lang="ru-RU" altLang="ru-RU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при значении К, полученном в приближении СПС К = </a:t>
            </a:r>
            <a:r>
              <a:rPr kumimoji="0" lang="ru-RU" altLang="ru-RU" sz="1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6</a:t>
            </a:r>
            <a:r>
              <a:rPr kumimoji="0" lang="ru-RU" altLang="ru-RU" sz="12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.</a:t>
            </a:r>
            <a:r>
              <a:rPr kumimoji="0" lang="ru-RU" altLang="ru-RU" sz="1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10</a:t>
            </a:r>
            <a:r>
              <a:rPr kumimoji="0" lang="ru-RU" altLang="ru-RU" sz="12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-11</a:t>
            </a:r>
            <a:r>
              <a:rPr kumimoji="0" lang="ru-RU" altLang="ru-RU" sz="1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м/с</a:t>
            </a:r>
            <a:r>
              <a:rPr kumimoji="0" lang="ru-RU" altLang="ru-RU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. </a:t>
            </a:r>
          </a:p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Calibri" pitchFamily="34" charset="0"/>
              <a:cs typeface="Arial" pitchFamily="34" charset="0"/>
            </a:endParaRPr>
          </a:p>
          <a:p>
            <a:pPr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Скорость ПВ, получаемая из закона Дарси, </a:t>
            </a:r>
            <a:r>
              <a:rPr kumimoji="0" lang="en-US" altLang="ru-RU" sz="1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v</a:t>
            </a:r>
            <a:r>
              <a:rPr kumimoji="0" lang="en-US" altLang="ru-RU" sz="1200" b="0" i="0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D</a:t>
            </a:r>
            <a:r>
              <a:rPr kumimoji="0" lang="ru-RU" altLang="ru-RU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, при градиенте напора </a:t>
            </a:r>
            <a:r>
              <a:rPr kumimoji="0" lang="en-US" altLang="ru-RU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i</a:t>
            </a:r>
            <a:r>
              <a:rPr kumimoji="0" lang="ru-RU" altLang="ru-RU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=0,01 и кинематической пористости φ = 10</a:t>
            </a:r>
            <a:r>
              <a:rPr kumimoji="0" lang="ru-RU" altLang="ru-RU" sz="12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-5</a:t>
            </a:r>
            <a:endParaRPr kumimoji="0" lang="ru-RU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622928"/>
              </p:ext>
            </p:extLst>
          </p:nvPr>
        </p:nvGraphicFramePr>
        <p:xfrm>
          <a:off x="3039762" y="4621427"/>
          <a:ext cx="2428103" cy="456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3" name="Equation" r:id="rId9" imgW="2235200" imgH="419100" progId="Equation.DSMT4">
                  <p:embed/>
                </p:oleObj>
              </mc:Choice>
              <mc:Fallback>
                <p:oleObj name="Equation" r:id="rId9" imgW="2235200" imgH="4191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9762" y="4621427"/>
                        <a:ext cx="2428103" cy="4565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Прямоугольник 18"/>
          <p:cNvSpPr/>
          <p:nvPr/>
        </p:nvSpPr>
        <p:spPr>
          <a:xfrm>
            <a:off x="86498" y="5040695"/>
            <a:ext cx="5560542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200" dirty="0">
                <a:latin typeface="Arial" panose="020B0604020202020204" pitchFamily="34" charset="0"/>
                <a:cs typeface="Arial" panose="020B0604020202020204" pitchFamily="34" charset="0"/>
              </a:rPr>
              <a:t>при значениях средней скорости ПВ на глубине ПГЗРО </a:t>
            </a:r>
            <a:r>
              <a:rPr lang="ru-RU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ПГЗРО</a:t>
            </a:r>
            <a:r>
              <a:rPr lang="ru-RU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200" b="1" dirty="0">
                <a:latin typeface="Arial" panose="020B0604020202020204" pitchFamily="34" charset="0"/>
                <a:cs typeface="Arial" panose="020B0604020202020204" pitchFamily="34" charset="0"/>
              </a:rPr>
              <a:t>1-2,3 м/год</a:t>
            </a:r>
            <a:r>
              <a:rPr lang="ru-RU" sz="1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0" name="Прямоугольник 19"/>
          <p:cNvSpPr/>
          <p:nvPr/>
        </p:nvSpPr>
        <p:spPr>
          <a:xfrm>
            <a:off x="80319" y="5306366"/>
            <a:ext cx="884743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200" dirty="0">
                <a:latin typeface="Arial" panose="020B0604020202020204" pitchFamily="34" charset="0"/>
                <a:cs typeface="Arial" panose="020B0604020202020204" pitchFamily="34" charset="0"/>
              </a:rPr>
              <a:t>Поток через «среднюю» трещину, приходящуюся на глубине ПГЗРО на площадь 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WxD</a:t>
            </a:r>
            <a:r>
              <a:rPr lang="ru-RU" sz="1200" dirty="0">
                <a:latin typeface="Arial" panose="020B0604020202020204" pitchFamily="34" charset="0"/>
                <a:cs typeface="Arial" panose="020B0604020202020204" pitchFamily="34" charset="0"/>
              </a:rPr>
              <a:t> = 5*10 = 50 м</a:t>
            </a:r>
            <a:r>
              <a:rPr lang="ru-RU" sz="1200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ru-RU" sz="1200" dirty="0">
                <a:latin typeface="Arial" panose="020B0604020202020204" pitchFamily="34" charset="0"/>
                <a:cs typeface="Arial" panose="020B0604020202020204" pitchFamily="34" charset="0"/>
              </a:rPr>
              <a:t> по закону Дарси, </a:t>
            </a:r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en-US" sz="12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endParaRPr lang="ru-RU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237293"/>
              </p:ext>
            </p:extLst>
          </p:nvPr>
        </p:nvGraphicFramePr>
        <p:xfrm>
          <a:off x="2903838" y="5597611"/>
          <a:ext cx="3000375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4" name="Equation" r:id="rId11" imgW="2997200" imgH="241300" progId="Equation.DSMT4">
                  <p:embed/>
                </p:oleObj>
              </mc:Choice>
              <mc:Fallback>
                <p:oleObj name="Equation" r:id="rId11" imgW="2997200" imgH="2413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3838" y="5597611"/>
                        <a:ext cx="3000375" cy="24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Прямоугольник 27"/>
          <p:cNvSpPr/>
          <p:nvPr/>
        </p:nvSpPr>
        <p:spPr>
          <a:xfrm>
            <a:off x="129746" y="5898462"/>
            <a:ext cx="704953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200" dirty="0">
                <a:latin typeface="Arial" panose="020B0604020202020204" pitchFamily="34" charset="0"/>
                <a:cs typeface="Arial" panose="020B0604020202020204" pitchFamily="34" charset="0"/>
              </a:rPr>
              <a:t>При Т</a:t>
            </a:r>
            <a:r>
              <a:rPr lang="ru-RU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= 2</a:t>
            </a:r>
            <a:r>
              <a:rPr lang="ru-RU" sz="12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ru-RU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ru-RU" sz="12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-10</a:t>
            </a:r>
            <a:r>
              <a:rPr lang="ru-RU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200" dirty="0">
                <a:latin typeface="Arial" panose="020B0604020202020204" pitchFamily="34" charset="0"/>
                <a:cs typeface="Arial" panose="020B0604020202020204" pitchFamily="34" charset="0"/>
              </a:rPr>
              <a:t>м</a:t>
            </a:r>
            <a:r>
              <a:rPr lang="ru-RU" sz="1200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ru-RU" sz="1200" dirty="0">
                <a:latin typeface="Arial" panose="020B0604020202020204" pitchFamily="34" charset="0"/>
                <a:cs typeface="Arial" panose="020B0604020202020204" pitchFamily="34" charset="0"/>
              </a:rPr>
              <a:t>/с,  ; </a:t>
            </a:r>
            <a:r>
              <a:rPr lang="ru-RU" sz="1200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ru-RU" sz="12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ru-RU" sz="1200" dirty="0">
                <a:latin typeface="Arial" panose="020B0604020202020204" pitchFamily="34" charset="0"/>
                <a:cs typeface="Arial" panose="020B0604020202020204" pitchFamily="34" charset="0"/>
              </a:rPr>
              <a:t> = 1 м/год и W = 5 </a:t>
            </a:r>
            <a:r>
              <a:rPr lang="ru-RU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м значение </a:t>
            </a:r>
            <a:r>
              <a:rPr lang="ru-RU" sz="1200" dirty="0">
                <a:latin typeface="Arial" panose="020B0604020202020204" pitchFamily="34" charset="0"/>
                <a:cs typeface="Arial" panose="020B0604020202020204" pitchFamily="34" charset="0"/>
              </a:rPr>
              <a:t>потока через трещину, </a:t>
            </a:r>
          </a:p>
        </p:txBody>
      </p:sp>
      <p:sp>
        <p:nvSpPr>
          <p:cNvPr id="29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0" name="Объект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565548"/>
              </p:ext>
            </p:extLst>
          </p:nvPr>
        </p:nvGraphicFramePr>
        <p:xfrm>
          <a:off x="3163330" y="6240162"/>
          <a:ext cx="221932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5" name="Equation" r:id="rId13" imgW="2222500" imgH="254000" progId="Equation.DSMT4">
                  <p:embed/>
                </p:oleObj>
              </mc:Choice>
              <mc:Fallback>
                <p:oleObj name="Equation" r:id="rId13" imgW="2222500" imgH="2540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3330" y="6240162"/>
                        <a:ext cx="2219325" cy="257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Номер слайда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65FC42-AA5F-4AFF-A0AB-AE0443027986}" type="slidenum">
              <a:rPr lang="ru-RU" smtClean="0"/>
              <a:t>9</a:t>
            </a:fld>
            <a:endParaRPr lang="ru-RU"/>
          </a:p>
        </p:txBody>
      </p:sp>
      <p:pic>
        <p:nvPicPr>
          <p:cNvPr id="38" name="Рисунок 37" descr="C:\Users\Sergey\AppData\Local\Microsoft\Windows\Temporary Internet Files\Content.Word\Новый рисунок (41).bmp"/>
          <p:cNvPicPr/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8777" y="2205683"/>
            <a:ext cx="2981590" cy="185351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866906282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17</TotalTime>
  <Words>1195</Words>
  <Application>Microsoft Office PowerPoint</Application>
  <PresentationFormat>Экран (4:3)</PresentationFormat>
  <Paragraphs>89</Paragraphs>
  <Slides>15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5</vt:i4>
      </vt:variant>
    </vt:vector>
  </HeadingPairs>
  <TitlesOfParts>
    <vt:vector size="17" baseType="lpstr">
      <vt:lpstr>Тема Office</vt:lpstr>
      <vt:lpstr>Equation</vt:lpstr>
      <vt:lpstr>УПРОЩЕННАЯ МОДЕЛЬ ПЕРЕНОСА РАДИОНУКЛИДОВ В ТРЕЩИНОВАТЫХ КРИСТАЛЛИЧЕСКИХ ПОРОДАХ ДЛЯ ПРЕДВАРИТЕЛЬНЫХ ОЦЕНОК БЕЗОПАСНОСТИ ЗАХОРОНЕНИЯ РАО КЛАССА 1 НА УЧАСТКЕ «ЕНИСЕЙСКИЙ»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Sergey</dc:creator>
  <cp:lastModifiedBy>Sergey</cp:lastModifiedBy>
  <cp:revision>44</cp:revision>
  <dcterms:created xsi:type="dcterms:W3CDTF">2021-09-01T09:06:56Z</dcterms:created>
  <dcterms:modified xsi:type="dcterms:W3CDTF">2021-09-22T09:46:40Z</dcterms:modified>
</cp:coreProperties>
</file>